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7" r:id="rId2"/>
    <p:sldId id="259" r:id="rId3"/>
    <p:sldId id="260" r:id="rId4"/>
    <p:sldId id="265" r:id="rId5"/>
    <p:sldId id="312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60000"/>
    <a:srgbClr val="6DAB2E"/>
    <a:srgbClr val="EAEAEA"/>
    <a:srgbClr val="FFFFFF"/>
    <a:srgbClr val="CCCCCC"/>
    <a:srgbClr val="466032"/>
    <a:srgbClr val="40404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9CAD25E-2AE1-442F-96AB-F70AFC914D73}" v="5306" dt="2018-06-07T16:45:40.0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80" d="100"/>
          <a:sy n="80" d="100"/>
        </p:scale>
        <p:origin x="60" y="1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nya Adkins" userId="14c23e932176157f" providerId="LiveId" clId="{D9CAD25E-2AE1-442F-96AB-F70AFC914D73}"/>
    <pc:docChg chg="modSld">
      <pc:chgData name="Tonya Adkins" userId="14c23e932176157f" providerId="LiveId" clId="{D9CAD25E-2AE1-442F-96AB-F70AFC914D73}" dt="2018-06-07T16:45:40.034" v="5305" actId="962"/>
      <pc:docMkLst>
        <pc:docMk/>
      </pc:docMkLst>
      <pc:sldChg chg="modSp">
        <pc:chgData name="Tonya Adkins" userId="14c23e932176157f" providerId="LiveId" clId="{D9CAD25E-2AE1-442F-96AB-F70AFC914D73}" dt="2018-06-07T16:18:14.212" v="647" actId="962"/>
        <pc:sldMkLst>
          <pc:docMk/>
          <pc:sldMk cId="3034049028" sldId="260"/>
        </pc:sldMkLst>
        <pc:picChg chg="mod">
          <ac:chgData name="Tonya Adkins" userId="14c23e932176157f" providerId="LiveId" clId="{D9CAD25E-2AE1-442F-96AB-F70AFC914D73}" dt="2018-06-07T16:18:14.212" v="647" actId="962"/>
          <ac:picMkLst>
            <pc:docMk/>
            <pc:sldMk cId="3034049028" sldId="260"/>
            <ac:picMk id="24578" creationId="{00000000-0000-0000-0000-000000000000}"/>
          </ac:picMkLst>
        </pc:picChg>
      </pc:sldChg>
      <pc:sldChg chg="modSp">
        <pc:chgData name="Tonya Adkins" userId="14c23e932176157f" providerId="LiveId" clId="{D9CAD25E-2AE1-442F-96AB-F70AFC914D73}" dt="2018-06-07T16:21:11.617" v="1083" actId="962"/>
        <pc:sldMkLst>
          <pc:docMk/>
          <pc:sldMk cId="889091256" sldId="313"/>
        </pc:sldMkLst>
        <pc:picChg chg="mod">
          <ac:chgData name="Tonya Adkins" userId="14c23e932176157f" providerId="LiveId" clId="{D9CAD25E-2AE1-442F-96AB-F70AFC914D73}" dt="2018-06-07T16:21:11.617" v="1083" actId="962"/>
          <ac:picMkLst>
            <pc:docMk/>
            <pc:sldMk cId="889091256" sldId="313"/>
            <ac:picMk id="25602" creationId="{00000000-0000-0000-0000-000000000000}"/>
          </ac:picMkLst>
        </pc:picChg>
      </pc:sldChg>
      <pc:sldChg chg="modSp">
        <pc:chgData name="Tonya Adkins" userId="14c23e932176157f" providerId="LiveId" clId="{D9CAD25E-2AE1-442F-96AB-F70AFC914D73}" dt="2018-06-07T16:31:03.404" v="2305" actId="962"/>
        <pc:sldMkLst>
          <pc:docMk/>
          <pc:sldMk cId="3654180904" sldId="316"/>
        </pc:sldMkLst>
        <pc:picChg chg="mod">
          <ac:chgData name="Tonya Adkins" userId="14c23e932176157f" providerId="LiveId" clId="{D9CAD25E-2AE1-442F-96AB-F70AFC914D73}" dt="2018-06-07T16:31:03.404" v="2305" actId="962"/>
          <ac:picMkLst>
            <pc:docMk/>
            <pc:sldMk cId="3654180904" sldId="316"/>
            <ac:picMk id="26626" creationId="{00000000-0000-0000-0000-000000000000}"/>
          </ac:picMkLst>
        </pc:picChg>
      </pc:sldChg>
      <pc:sldChg chg="modSp">
        <pc:chgData name="Tonya Adkins" userId="14c23e932176157f" providerId="LiveId" clId="{D9CAD25E-2AE1-442F-96AB-F70AFC914D73}" dt="2018-06-07T16:36:54.855" v="3347" actId="962"/>
        <pc:sldMkLst>
          <pc:docMk/>
          <pc:sldMk cId="3558164134" sldId="317"/>
        </pc:sldMkLst>
        <pc:picChg chg="mod">
          <ac:chgData name="Tonya Adkins" userId="14c23e932176157f" providerId="LiveId" clId="{D9CAD25E-2AE1-442F-96AB-F70AFC914D73}" dt="2018-06-07T16:36:54.855" v="3347" actId="962"/>
          <ac:picMkLst>
            <pc:docMk/>
            <pc:sldMk cId="3558164134" sldId="317"/>
            <ac:picMk id="27650" creationId="{00000000-0000-0000-0000-000000000000}"/>
          </ac:picMkLst>
        </pc:picChg>
      </pc:sldChg>
      <pc:sldChg chg="modSp">
        <pc:chgData name="Tonya Adkins" userId="14c23e932176157f" providerId="LiveId" clId="{D9CAD25E-2AE1-442F-96AB-F70AFC914D73}" dt="2018-06-07T16:41:19.638" v="4277" actId="962"/>
        <pc:sldMkLst>
          <pc:docMk/>
          <pc:sldMk cId="2417501449" sldId="318"/>
        </pc:sldMkLst>
        <pc:picChg chg="mod">
          <ac:chgData name="Tonya Adkins" userId="14c23e932176157f" providerId="LiveId" clId="{D9CAD25E-2AE1-442F-96AB-F70AFC914D73}" dt="2018-06-07T16:41:19.638" v="4277" actId="962"/>
          <ac:picMkLst>
            <pc:docMk/>
            <pc:sldMk cId="2417501449" sldId="318"/>
            <ac:picMk id="28674" creationId="{00000000-0000-0000-0000-000000000000}"/>
          </ac:picMkLst>
        </pc:picChg>
      </pc:sldChg>
      <pc:sldChg chg="modSp">
        <pc:chgData name="Tonya Adkins" userId="14c23e932176157f" providerId="LiveId" clId="{D9CAD25E-2AE1-442F-96AB-F70AFC914D73}" dt="2018-06-07T16:45:40.034" v="5305" actId="962"/>
        <pc:sldMkLst>
          <pc:docMk/>
          <pc:sldMk cId="338616872" sldId="321"/>
        </pc:sldMkLst>
        <pc:picChg chg="mod">
          <ac:chgData name="Tonya Adkins" userId="14c23e932176157f" providerId="LiveId" clId="{D9CAD25E-2AE1-442F-96AB-F70AFC914D73}" dt="2018-06-07T16:45:40.034" v="5305" actId="962"/>
          <ac:picMkLst>
            <pc:docMk/>
            <pc:sldMk cId="338616872" sldId="321"/>
            <ac:picMk id="30722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FABF01-48BE-4F1C-9304-F7A7B5BC844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7415DB-F54B-47CC-BE70-AFE0DCF6F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729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fld id="{F7546D27-3F3D-4D5D-9F4A-CA527083EF40}" type="slidenum">
              <a:rPr lang="en-US" altLang="en-US" b="0" smtClean="0">
                <a:latin typeface="Arial" panose="020B0604020202020204" pitchFamily="34" charset="0"/>
              </a:rPr>
              <a:pPr/>
              <a:t>1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1331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3317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8B478AF0-1885-4FDB-B678-76E084054132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09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4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6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6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7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8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567" y="232834"/>
            <a:ext cx="4572000" cy="640080"/>
          </a:xfrm>
        </p:spPr>
        <p:txBody>
          <a:bodyPr anchor="t">
            <a:noAutofit/>
          </a:bodyPr>
          <a:lstStyle>
            <a:lvl1pPr algn="l">
              <a:defRPr sz="4000" b="1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8567" y="970173"/>
            <a:ext cx="4572000" cy="4127967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rgbClr val="4660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Content Placeholder 8"/>
          <p:cNvSpPr>
            <a:spLocks noGrp="1" noChangeAspect="1"/>
          </p:cNvSpPr>
          <p:nvPr>
            <p:ph sz="quarter" idx="13"/>
          </p:nvPr>
        </p:nvSpPr>
        <p:spPr>
          <a:xfrm>
            <a:off x="5529699" y="970172"/>
            <a:ext cx="4123559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 hasCustomPrompt="1"/>
          </p:nvPr>
        </p:nvSpPr>
        <p:spPr>
          <a:xfrm>
            <a:off x="624136" y="6400801"/>
            <a:ext cx="8229600" cy="365760"/>
          </a:xfrm>
        </p:spPr>
        <p:txBody>
          <a:bodyPr>
            <a:noAutofit/>
          </a:bodyPr>
          <a:lstStyle>
            <a:lvl1pPr marL="0" indent="0">
              <a:buNone/>
              <a:defRPr sz="900">
                <a:solidFill>
                  <a:srgbClr val="40404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Add Copyright here</a:t>
            </a:r>
          </a:p>
        </p:txBody>
      </p:sp>
    </p:spTree>
    <p:extLst>
      <p:ext uri="{BB962C8B-B14F-4D97-AF65-F5344CB8AC3E}">
        <p14:creationId xmlns:p14="http://schemas.microsoft.com/office/powerpoint/2010/main" val="3489742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624136" y="6400801"/>
            <a:ext cx="22860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404040"/>
                </a:solidFill>
              </a:rPr>
              <a:t>©2019 McGraw-Hill Education.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3838824" y="6400799"/>
            <a:ext cx="2714625" cy="27432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Jump Link</a:t>
            </a:r>
          </a:p>
        </p:txBody>
      </p:sp>
    </p:spTree>
    <p:extLst>
      <p:ext uri="{BB962C8B-B14F-4D97-AF65-F5344CB8AC3E}">
        <p14:creationId xmlns:p14="http://schemas.microsoft.com/office/powerpoint/2010/main" val="448448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219456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4006532"/>
            <a:ext cx="9144000" cy="219456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624136" y="6400801"/>
            <a:ext cx="22860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404040"/>
                </a:solidFill>
              </a:rPr>
              <a:t>©2019 McGraw-Hill Education.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3838824" y="6400799"/>
            <a:ext cx="2714625" cy="27432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Jump Link</a:t>
            </a:r>
          </a:p>
        </p:txBody>
      </p:sp>
    </p:spTree>
    <p:extLst>
      <p:ext uri="{BB962C8B-B14F-4D97-AF65-F5344CB8AC3E}">
        <p14:creationId xmlns:p14="http://schemas.microsoft.com/office/powerpoint/2010/main" val="983221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3231833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1"/>
          </p:nvPr>
        </p:nvSpPr>
        <p:spPr>
          <a:xfrm>
            <a:off x="624136" y="4844733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" name="TextBox 24"/>
          <p:cNvSpPr txBox="1"/>
          <p:nvPr userDrawn="1"/>
        </p:nvSpPr>
        <p:spPr>
          <a:xfrm>
            <a:off x="624136" y="6400801"/>
            <a:ext cx="22860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404040"/>
                </a:solidFill>
              </a:rPr>
              <a:t>©2019 McGraw-Hill Education.</a:t>
            </a:r>
          </a:p>
        </p:txBody>
      </p:sp>
      <p:sp>
        <p:nvSpPr>
          <p:cNvPr id="2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3838824" y="6400799"/>
            <a:ext cx="2714625" cy="27432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Jump Link</a:t>
            </a:r>
          </a:p>
        </p:txBody>
      </p:sp>
    </p:spTree>
    <p:extLst>
      <p:ext uri="{BB962C8B-B14F-4D97-AF65-F5344CB8AC3E}">
        <p14:creationId xmlns:p14="http://schemas.microsoft.com/office/powerpoint/2010/main" val="3971623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28635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1"/>
          </p:nvPr>
        </p:nvSpPr>
        <p:spPr>
          <a:xfrm>
            <a:off x="624136" y="40573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" name="Content Placeholder 2"/>
          <p:cNvSpPr>
            <a:spLocks noGrp="1"/>
          </p:cNvSpPr>
          <p:nvPr>
            <p:ph idx="12"/>
          </p:nvPr>
        </p:nvSpPr>
        <p:spPr>
          <a:xfrm>
            <a:off x="624136" y="52239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6" name="TextBox 25"/>
          <p:cNvSpPr txBox="1"/>
          <p:nvPr userDrawn="1"/>
        </p:nvSpPr>
        <p:spPr>
          <a:xfrm>
            <a:off x="624136" y="6400801"/>
            <a:ext cx="22860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solidFill>
                  <a:srgbClr val="404040"/>
                </a:solidFill>
              </a:rPr>
              <a:t>©2019 McGraw-Hill Education.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3838824" y="6400799"/>
            <a:ext cx="2714625" cy="274320"/>
          </a:xfrm>
        </p:spPr>
        <p:txBody>
          <a:bodyPr anchor="ctr">
            <a:noAutofit/>
          </a:bodyPr>
          <a:lstStyle>
            <a:lvl1pPr marL="0" indent="0" algn="ctr">
              <a:buNone/>
              <a:defRPr sz="1200"/>
            </a:lvl1pPr>
          </a:lstStyle>
          <a:p>
            <a:pPr lvl="0"/>
            <a:r>
              <a:rPr lang="en-US" dirty="0"/>
              <a:t>Jump Link</a:t>
            </a:r>
          </a:p>
        </p:txBody>
      </p:sp>
    </p:spTree>
    <p:extLst>
      <p:ext uri="{BB962C8B-B14F-4D97-AF65-F5344CB8AC3E}">
        <p14:creationId xmlns:p14="http://schemas.microsoft.com/office/powerpoint/2010/main" val="1053383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C21157-9E44-40F8-84A1-C58DD8D7432C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AACCEEB-34E4-4D56-87BF-7D64DF4335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22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8" r:id="rId3"/>
    <p:sldLayoutId id="2147483680" r:id="rId4"/>
    <p:sldLayoutId id="214748367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BD6777E3-A006-491C-A41C-4964B67DF4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Chapter 1</a:t>
            </a: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dirty="0"/>
              <a:t>Introduction to Business Forecasting and Predictive Analytics</a:t>
            </a:r>
          </a:p>
        </p:txBody>
      </p:sp>
      <p:pic>
        <p:nvPicPr>
          <p:cNvPr id="6146" name="Picture 3" descr="Book cover image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dirty="0"/>
              <a:t>© 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719068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CLEANSING EXAMPLE – 2b</a:t>
            </a:r>
          </a:p>
        </p:txBody>
      </p:sp>
      <p:pic>
        <p:nvPicPr>
          <p:cNvPr id="28674" name="Picture 2" descr="Shown are three copies of the time-series graph from the previous example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1584" y="1171812"/>
            <a:ext cx="8172874" cy="512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838824" y="6400799"/>
            <a:ext cx="2714625" cy="274320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Jump to 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501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Qualitative versus Qualitative Predictions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lang="en-US" dirty="0">
                <a:solidFill>
                  <a:schemeClr val="tx1"/>
                </a:solidFill>
              </a:rPr>
              <a:t>Qualitative: (Subjective or Judgmental)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lang="en-US" dirty="0">
                <a:solidFill>
                  <a:schemeClr val="tx1"/>
                </a:solidFill>
              </a:rPr>
              <a:t>versus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  <a:buClrTx/>
              <a:buSzTx/>
              <a:defRPr/>
            </a:pPr>
            <a:r>
              <a:rPr lang="en-US" dirty="0">
                <a:solidFill>
                  <a:schemeClr val="tx1"/>
                </a:solidFill>
              </a:rPr>
              <a:t>Quantitative (Objective)</a:t>
            </a:r>
          </a:p>
          <a:p>
            <a:pPr algn="ctr">
              <a:spcBef>
                <a:spcPts val="4800"/>
              </a:spcBef>
              <a:buClrTx/>
              <a:buSzTx/>
              <a:defRPr/>
            </a:pPr>
            <a:r>
              <a:rPr lang="en-US" dirty="0">
                <a:solidFill>
                  <a:schemeClr val="tx1"/>
                </a:solidFill>
              </a:rPr>
              <a:t>Quantitative forecast methods have been repeatedly shown to do better than qualitative methods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8193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COMMON MEASURES of FIT and/or ACCURACY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15153" y="1665288"/>
            <a:ext cx="3352778" cy="1005341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chemeClr val="tx1"/>
                </a:solidFill>
              </a:rPr>
              <a:t>Root Mean Squared Error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0966"/>
              </p:ext>
            </p:extLst>
          </p:nvPr>
        </p:nvGraphicFramePr>
        <p:xfrm>
          <a:off x="1277485" y="2708275"/>
          <a:ext cx="3619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447560" imgH="507960" progId="Equation.DSMT4">
                  <p:embed/>
                </p:oleObj>
              </mc:Choice>
              <mc:Fallback>
                <p:oleObj name="Equation" r:id="rId4" imgW="14475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85" y="2708275"/>
                        <a:ext cx="36195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0"/>
          </p:nvPr>
        </p:nvSpPr>
        <p:spPr>
          <a:xfrm>
            <a:off x="5737237" y="1665288"/>
            <a:ext cx="3004435" cy="1005840"/>
          </a:xfrm>
        </p:spPr>
        <p:txBody>
          <a:bodyPr/>
          <a:lstStyle/>
          <a:p>
            <a:pPr algn="ctr"/>
            <a:r>
              <a:rPr lang="en-US" altLang="en-US" dirty="0">
                <a:solidFill>
                  <a:srgbClr val="B60000"/>
                </a:solidFill>
              </a:rPr>
              <a:t>Mean Absolute Percentage Error</a:t>
            </a:r>
            <a:endParaRPr lang="en-US" dirty="0">
              <a:solidFill>
                <a:srgbClr val="B60000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66319"/>
              </p:ext>
            </p:extLst>
          </p:nvPr>
        </p:nvGraphicFramePr>
        <p:xfrm>
          <a:off x="5443993" y="2779713"/>
          <a:ext cx="384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993" y="2779713"/>
                        <a:ext cx="3841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>
            <a:spLocks noGrp="1"/>
          </p:cNvSpPr>
          <p:nvPr>
            <p:ph idx="11"/>
          </p:nvPr>
        </p:nvSpPr>
        <p:spPr>
          <a:xfrm>
            <a:off x="624136" y="4119033"/>
            <a:ext cx="9144000" cy="2035028"/>
          </a:xfrm>
        </p:spPr>
        <p:txBody>
          <a:bodyPr/>
          <a:lstStyle/>
          <a:p>
            <a:pPr>
              <a:defRPr/>
            </a:pPr>
            <a:r>
              <a:rPr lang="en-US" sz="2600" dirty="0">
                <a:solidFill>
                  <a:schemeClr val="tx1"/>
                </a:solidFill>
              </a:rPr>
              <a:t>There is no need to remember the equations since forecasting software will calculate the results for you.</a:t>
            </a:r>
          </a:p>
          <a:p>
            <a:pPr>
              <a:defRPr/>
            </a:pPr>
            <a:r>
              <a:rPr lang="en-US" sz="2600" dirty="0">
                <a:solidFill>
                  <a:schemeClr val="tx1"/>
                </a:solidFill>
              </a:rPr>
              <a:t>However, it is good to have an understanding of the calculation so that you may interpret the results correctly.</a:t>
            </a:r>
          </a:p>
        </p:txBody>
      </p:sp>
    </p:spTree>
    <p:extLst>
      <p:ext uri="{BB962C8B-B14F-4D97-AF65-F5344CB8AC3E}">
        <p14:creationId xmlns:p14="http://schemas.microsoft.com/office/powerpoint/2010/main" val="36010063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eps to improved forecasts</a:t>
            </a:r>
          </a:p>
        </p:txBody>
      </p:sp>
      <p:pic>
        <p:nvPicPr>
          <p:cNvPr id="30722" name="Picture 2" descr="The graphic lists and describes the steps to improved forecasts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618" y="1302438"/>
            <a:ext cx="8478836" cy="496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838824" y="6400799"/>
            <a:ext cx="2714625" cy="274320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Jump to long descri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16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ach Forecasting Realistically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 algn="ctr">
              <a:lnSpc>
                <a:spcPct val="150000"/>
              </a:lnSpc>
              <a:spcBef>
                <a:spcPts val="2400"/>
              </a:spcBef>
              <a:spcAft>
                <a:spcPts val="2400"/>
              </a:spcAft>
            </a:pPr>
            <a:r>
              <a:rPr lang="en-US" altLang="en-US" dirty="0">
                <a:solidFill>
                  <a:schemeClr val="tx1"/>
                </a:solidFill>
              </a:rPr>
              <a:t>When we make a forecast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one thing that we know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is that we will almost surely be </a:t>
            </a:r>
            <a:r>
              <a:rPr lang="en-US" altLang="en-US" dirty="0">
                <a:solidFill>
                  <a:srgbClr val="B60000"/>
                </a:solidFill>
              </a:rPr>
              <a:t>wrong</a:t>
            </a:r>
            <a:r>
              <a:rPr lang="en-US" altLang="en-US" dirty="0"/>
              <a:t>.</a:t>
            </a:r>
          </a:p>
          <a:p>
            <a:pPr algn="ctr">
              <a:lnSpc>
                <a:spcPct val="150000"/>
              </a:lnSpc>
              <a:spcBef>
                <a:spcPts val="2400"/>
              </a:spcBef>
              <a:spcAft>
                <a:spcPts val="2400"/>
              </a:spcAft>
            </a:pPr>
            <a:r>
              <a:rPr lang="en-US" altLang="en-US" dirty="0">
                <a:solidFill>
                  <a:schemeClr val="tx1"/>
                </a:solidFill>
              </a:rPr>
              <a:t>Our goal should be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to provide better information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chemeClr val="tx1"/>
                </a:solidFill>
              </a:rPr>
              <a:t>than can be obtained otherwise.</a:t>
            </a:r>
          </a:p>
        </p:txBody>
      </p:sp>
    </p:spTree>
    <p:extLst>
      <p:ext uri="{BB962C8B-B14F-4D97-AF65-F5344CB8AC3E}">
        <p14:creationId xmlns:p14="http://schemas.microsoft.com/office/powerpoint/2010/main" val="2945893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ata to Action</a:t>
            </a:r>
            <a:r>
              <a:rPr lang="en-US" sz="1500" dirty="0"/>
              <a:t> 1</a:t>
            </a:r>
            <a:endParaRPr lang="en-US" dirty="0"/>
          </a:p>
        </p:txBody>
      </p:sp>
      <p:pic>
        <p:nvPicPr>
          <p:cNvPr id="24578" name="Picture 2" descr="A graphic showing the path from data to action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632" y="1665288"/>
            <a:ext cx="8978666" cy="3937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24136" y="5791754"/>
            <a:ext cx="9144000" cy="457200"/>
          </a:xfrm>
        </p:spPr>
        <p:txBody>
          <a:bodyPr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This course is primarily about turning “</a:t>
            </a:r>
            <a:r>
              <a:rPr lang="en-US" sz="2200" b="1" dirty="0">
                <a:solidFill>
                  <a:schemeClr val="tx1"/>
                </a:solidFill>
              </a:rPr>
              <a:t>data</a:t>
            </a:r>
            <a:r>
              <a:rPr lang="en-US" sz="2200" dirty="0">
                <a:solidFill>
                  <a:schemeClr val="tx1"/>
                </a:solidFill>
              </a:rPr>
              <a:t>” into “</a:t>
            </a:r>
            <a:r>
              <a:rPr lang="en-US" sz="2200" b="1" dirty="0">
                <a:solidFill>
                  <a:schemeClr val="tx1"/>
                </a:solidFill>
              </a:rPr>
              <a:t>information</a:t>
            </a:r>
            <a:r>
              <a:rPr lang="en-US" sz="2200" dirty="0">
                <a:solidFill>
                  <a:schemeClr val="tx1"/>
                </a:solidFill>
              </a:rPr>
              <a:t>.”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38824" y="6400799"/>
            <a:ext cx="2714625" cy="274320"/>
          </a:xfrm>
        </p:spPr>
        <p:txBody>
          <a:bodyPr/>
          <a:lstStyle/>
          <a:p>
            <a:pPr lvl="0">
              <a:buClr>
                <a:srgbClr val="90C226"/>
              </a:buClr>
            </a:pP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Jump to long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description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049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ffective Forecasting Process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en-US" dirty="0">
                <a:solidFill>
                  <a:schemeClr val="tx1"/>
                </a:solidFill>
              </a:rPr>
              <a:t>If you can </a:t>
            </a:r>
            <a:r>
              <a:rPr lang="en-US" altLang="en-US" dirty="0">
                <a:solidFill>
                  <a:srgbClr val="B60000"/>
                </a:solidFill>
              </a:rPr>
              <a:t>get the forecast “right,”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you have the potential to get the rest of the supply chain right.</a:t>
            </a:r>
          </a:p>
          <a:p>
            <a:pPr>
              <a:spcBef>
                <a:spcPts val="1800"/>
              </a:spcBef>
            </a:pPr>
            <a:r>
              <a:rPr lang="en-US" altLang="en-US" dirty="0">
                <a:solidFill>
                  <a:schemeClr val="tx1"/>
                </a:solidFill>
              </a:rPr>
              <a:t>Think of forecasting as a set of tools that helps decision makers make the best possible judgments about future events. </a:t>
            </a:r>
          </a:p>
          <a:p>
            <a:pPr>
              <a:spcBef>
                <a:spcPts val="1800"/>
              </a:spcBef>
            </a:pPr>
            <a:r>
              <a:rPr lang="en-US" altLang="en-US" dirty="0">
                <a:solidFill>
                  <a:srgbClr val="B60000"/>
                </a:solidFill>
              </a:rPr>
              <a:t>Quantitative methods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have been shown to out perform qualitative methods in making predictions about the future course of events for most situations.</a:t>
            </a:r>
          </a:p>
        </p:txBody>
      </p:sp>
    </p:spTree>
    <p:extLst>
      <p:ext uri="{BB962C8B-B14F-4D97-AF65-F5344CB8AC3E}">
        <p14:creationId xmlns:p14="http://schemas.microsoft.com/office/powerpoint/2010/main" val="15959197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Forecasting Methods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tx1"/>
                </a:solidFill>
              </a:rPr>
              <a:t>Judgmental Methods – an overview.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tx1"/>
                </a:solidFill>
              </a:rPr>
              <a:t>Extrapolative Methods – Project the past pattern in the data into the future.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tx1"/>
                </a:solidFill>
              </a:rPr>
              <a:t>Explanatory Methods – Take causality into consideration – based on regression analysis.</a:t>
            </a:r>
          </a:p>
        </p:txBody>
      </p:sp>
    </p:spTree>
    <p:extLst>
      <p:ext uri="{BB962C8B-B14F-4D97-AF65-F5344CB8AC3E}">
        <p14:creationId xmlns:p14="http://schemas.microsoft.com/office/powerpoint/2010/main" val="1731466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Judgments With Quantitative Methods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tx1"/>
                </a:solidFill>
              </a:rPr>
              <a:t>To captures forces that cannot be replicated in quantitative models.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rgbClr val="FF0000"/>
                </a:solidFill>
              </a:rPr>
              <a:t>To improve quantitative methods.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altLang="en-US" dirty="0">
                <a:solidFill>
                  <a:schemeClr val="tx1"/>
                </a:solidFill>
              </a:rPr>
              <a:t>At the beginning and end of a forecasting process</a:t>
            </a:r>
          </a:p>
        </p:txBody>
      </p:sp>
    </p:spTree>
    <p:extLst>
      <p:ext uri="{BB962C8B-B14F-4D97-AF65-F5344CB8AC3E}">
        <p14:creationId xmlns:p14="http://schemas.microsoft.com/office/powerpoint/2010/main" val="2947693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CLEANSING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1800"/>
              </a:spcBef>
              <a:buClrTx/>
              <a:buSzTx/>
              <a:defRPr/>
            </a:pPr>
            <a:r>
              <a:rPr lang="en-US" altLang="en-US" dirty="0">
                <a:solidFill>
                  <a:schemeClr val="tx1"/>
                </a:solidFill>
              </a:rPr>
              <a:t>Data cleansing: adjust historical data based on business knowledge and some statistical tests.</a:t>
            </a:r>
          </a:p>
          <a:p>
            <a:pPr>
              <a:spcBef>
                <a:spcPts val="1800"/>
              </a:spcBef>
              <a:buClrTx/>
              <a:buSzTx/>
              <a:defRPr/>
            </a:pPr>
            <a:r>
              <a:rPr lang="en-US" altLang="en-US" dirty="0">
                <a:solidFill>
                  <a:schemeClr val="tx1"/>
                </a:solidFill>
              </a:rPr>
              <a:t>Data cleansing includes:</a:t>
            </a:r>
          </a:p>
          <a:p>
            <a:pPr lvl="1" indent="-342900">
              <a:spcBef>
                <a:spcPts val="1800"/>
              </a:spcBef>
              <a:defRPr/>
            </a:pPr>
            <a:r>
              <a:rPr lang="en-US" altLang="en-US" dirty="0">
                <a:solidFill>
                  <a:schemeClr val="tx1"/>
                </a:solidFill>
              </a:rPr>
              <a:t>Replacing Outliers</a:t>
            </a:r>
          </a:p>
          <a:p>
            <a:pPr lvl="1" indent="-342900">
              <a:spcBef>
                <a:spcPts val="1800"/>
              </a:spcBef>
              <a:defRPr/>
            </a:pPr>
            <a:r>
              <a:rPr lang="en-US" altLang="en-US" dirty="0">
                <a:solidFill>
                  <a:schemeClr val="tx1"/>
                </a:solidFill>
              </a:rPr>
              <a:t>Replacing Missing Values</a:t>
            </a:r>
          </a:p>
          <a:p>
            <a:pPr lvl="1" indent="-342900">
              <a:spcBef>
                <a:spcPts val="1800"/>
              </a:spcBef>
              <a:defRPr/>
            </a:pPr>
            <a:r>
              <a:rPr lang="en-US" altLang="en-US" dirty="0">
                <a:solidFill>
                  <a:schemeClr val="tx1"/>
                </a:solidFill>
              </a:rPr>
              <a:t>Removing Leading/Trailing Zeros</a:t>
            </a:r>
          </a:p>
        </p:txBody>
      </p:sp>
    </p:spTree>
    <p:extLst>
      <p:ext uri="{BB962C8B-B14F-4D97-AF65-F5344CB8AC3E}">
        <p14:creationId xmlns:p14="http://schemas.microsoft.com/office/powerpoint/2010/main" val="40939198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CLEANSING EXAMPLE - 1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287924"/>
            <a:ext cx="10789920" cy="128016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  <a:buClrTx/>
              <a:buSzTx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An outlier is a data point that sits far away from the mean of the data. Statistical outliers are most easily found by plotting the data. Any data point that falls outside ± 2 standard deviations is usually considered an outlier.</a:t>
            </a:r>
          </a:p>
        </p:txBody>
      </p:sp>
      <p:pic>
        <p:nvPicPr>
          <p:cNvPr id="26626" name="Picture 3" descr="Shown are two representations of an outlier: in a list of values and on a graph."/>
          <p:cNvPicPr>
            <a:picLocks noGrp="1" noChangeAspect="1" noChangeArrowheads="1"/>
          </p:cNvPicPr>
          <p:nvPr>
            <p:ph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128" y="2650783"/>
            <a:ext cx="766327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38824" y="6400799"/>
            <a:ext cx="2714625" cy="274320"/>
          </a:xfrm>
        </p:spPr>
        <p:txBody>
          <a:bodyPr/>
          <a:lstStyle/>
          <a:p>
            <a:pPr lvl="0">
              <a:buClr>
                <a:srgbClr val="90C226"/>
              </a:buClr>
            </a:pP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Jump to long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description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180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ATA CLEANSING EXAMPLE - 2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287924"/>
            <a:ext cx="9144000" cy="131013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30000"/>
              </a:spcBef>
              <a:buClrTx/>
              <a:buSzTx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Sometimes we have a missing data point. The solution depends on whether the data are stationary, have a trend, and/or have seasonality.</a:t>
            </a:r>
          </a:p>
        </p:txBody>
      </p:sp>
      <p:pic>
        <p:nvPicPr>
          <p:cNvPr id="27650" name="Picture 3" descr="A table of dates and ABC Sales are shown, accompanied by a time-series graph plotting the points."/>
          <p:cNvPicPr>
            <a:picLocks noGrp="1" noChangeAspect="1" noChangeArrowheads="1"/>
          </p:cNvPicPr>
          <p:nvPr>
            <p:ph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50" y="2626858"/>
            <a:ext cx="7946076" cy="3646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38824" y="6400799"/>
            <a:ext cx="2714625" cy="274320"/>
          </a:xfrm>
        </p:spPr>
        <p:txBody>
          <a:bodyPr/>
          <a:lstStyle/>
          <a:p>
            <a:pPr lvl="0">
              <a:buClr>
                <a:srgbClr val="90C226"/>
              </a:buClr>
            </a:pP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Jump to long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hlinkClick r:id="" action="ppaction://noaction"/>
              </a:rPr>
              <a:t>description</a:t>
            </a:r>
            <a:endParaRPr lang="en-US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164134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Custom 84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466032"/>
      </a:hlink>
      <a:folHlink>
        <a:srgbClr val="46603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32</TotalTime>
  <Words>451</Words>
  <Application>Microsoft Office PowerPoint</Application>
  <PresentationFormat>Widescreen</PresentationFormat>
  <Paragraphs>71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rebuchet MS</vt:lpstr>
      <vt:lpstr>Wingdings 3</vt:lpstr>
      <vt:lpstr>Facet</vt:lpstr>
      <vt:lpstr>Equation</vt:lpstr>
      <vt:lpstr>Chapter 1</vt:lpstr>
      <vt:lpstr>Approach Forecasting Realistically</vt:lpstr>
      <vt:lpstr>From Data to Action 1</vt:lpstr>
      <vt:lpstr>An Effective Forecasting Process</vt:lpstr>
      <vt:lpstr>Types Of Forecasting Methods</vt:lpstr>
      <vt:lpstr>Using Judgments With Quantitative Methods</vt:lpstr>
      <vt:lpstr>DATA CLEANSING</vt:lpstr>
      <vt:lpstr>DATA CLEANSING EXAMPLE - 1</vt:lpstr>
      <vt:lpstr>DATA CLEANSING EXAMPLE - 2</vt:lpstr>
      <vt:lpstr>DATA CLEANSING EXAMPLE – 2b</vt:lpstr>
      <vt:lpstr>Qualitative versus Qualitative Predictions</vt:lpstr>
      <vt:lpstr>TWO COMMON MEASURES of FIT and/or ACCURACY</vt:lpstr>
      <vt:lpstr>Steps to improved forecasts</vt:lpstr>
    </vt:vector>
  </TitlesOfParts>
  <Company>University of Notre Da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ry Keating</dc:creator>
  <cp:lastModifiedBy>Mohamed</cp:lastModifiedBy>
  <cp:revision>158</cp:revision>
  <dcterms:created xsi:type="dcterms:W3CDTF">2017-10-17T15:12:04Z</dcterms:created>
  <dcterms:modified xsi:type="dcterms:W3CDTF">2019-09-03T16:33:23Z</dcterms:modified>
</cp:coreProperties>
</file>